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890" w:type="dxa"/>
        <w:tblInd w:w="-522" w:type="dxa"/>
        <w:tblLook w:val="04A0" w:firstRow="1" w:lastRow="0" w:firstColumn="1" w:lastColumn="0" w:noHBand="0" w:noVBand="1"/>
      </w:tblPr>
      <w:tblGrid>
        <w:gridCol w:w="10890"/>
      </w:tblGrid>
      <w:tr w:rsidR="007E21E0" w14:paraId="3CD7AF11" w14:textId="77777777" w:rsidTr="007E21E0">
        <w:trPr>
          <w:trHeight w:val="530"/>
        </w:trPr>
        <w:tc>
          <w:tcPr>
            <w:tcW w:w="10890" w:type="dxa"/>
          </w:tcPr>
          <w:p w14:paraId="264ECAF3" w14:textId="57FA75E7" w:rsidR="007E21E0" w:rsidRPr="003C6C13" w:rsidRDefault="00356DE0" w:rsidP="007E21E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sr-Cyrl-RS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Иницијални тест – </w:t>
            </w:r>
            <w:r w:rsidR="00A116AF" w:rsidRPr="00701F3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7E21E0"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 разред</w:t>
            </w:r>
            <w:r w:rsidR="003C6C13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       </w:t>
            </w:r>
            <w:r w:rsidR="003C6C1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3C6C13" w:rsidRPr="003C6C1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I  </w:t>
            </w:r>
            <w:r w:rsidR="003C6C13" w:rsidRPr="003C6C1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sr-Cyrl-RS"/>
              </w:rPr>
              <w:t>група</w:t>
            </w:r>
          </w:p>
          <w:p w14:paraId="37CC8A05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Име и презиме ученика:____________________________ Одељење:__________ Датум:____________</w:t>
            </w:r>
          </w:p>
        </w:tc>
      </w:tr>
      <w:tr w:rsidR="007E21E0" w14:paraId="46162578" w14:textId="77777777" w:rsidTr="007E21E0">
        <w:tc>
          <w:tcPr>
            <w:tcW w:w="10890" w:type="dxa"/>
          </w:tcPr>
          <w:p w14:paraId="18F9FE83" w14:textId="4F832BDA" w:rsidR="00A116AF" w:rsidRPr="00701F39" w:rsidRDefault="003C6C13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>1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. Дати су скупови: </w:t>
            </w:r>
            <w:r w:rsidR="00A116AF" w:rsidRPr="00701F3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20" w:dyaOrig="320" w14:anchorId="5CBD1D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15.75pt" o:ole="">
                  <v:imagedata r:id="rId5" o:title=""/>
                </v:shape>
                <o:OLEObject Type="Embed" ProgID="Equation.3" ShapeID="_x0000_i1025" DrawAspect="Content" ObjectID="_1692197524" r:id="rId6"/>
              </w:objec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и </w:t>
            </w:r>
            <w:r w:rsidR="00A116AF" w:rsidRPr="00701F3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 w14:anchorId="5E27A1C7">
                <v:shape id="_x0000_i1026" type="#_x0000_t75" style="width:51pt;height:15.75pt" o:ole="">
                  <v:imagedata r:id="rId7" o:title=""/>
                </v:shape>
                <o:OLEObject Type="Embed" ProgID="Equation.3" ShapeID="_x0000_i1026" DrawAspect="Content" ObjectID="_1692197525" r:id="rId8"/>
              </w:objec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Одреди :</w:t>
            </w:r>
          </w:p>
          <w:p w14:paraId="49A59DB0" w14:textId="77777777" w:rsidR="00A116AF" w:rsidRPr="00701F39" w:rsidRDefault="00A116AF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а) </w:t>
            </w:r>
            <w:r w:rsidRPr="00701F39">
              <w:rPr>
                <w:rFonts w:ascii="Times New Roman" w:hAnsi="Times New Roman"/>
                <w:position w:val="-4"/>
                <w:sz w:val="24"/>
                <w:szCs w:val="24"/>
              </w:rPr>
              <w:object w:dxaOrig="620" w:dyaOrig="240" w14:anchorId="317630C7">
                <v:shape id="_x0000_i1027" type="#_x0000_t75" style="width:30.75pt;height:12pt" o:ole="">
                  <v:imagedata r:id="rId9" o:title=""/>
                </v:shape>
                <o:OLEObject Type="Embed" ProgID="Equation.3" ShapeID="_x0000_i1027" DrawAspect="Content" ObjectID="_1692197526" r:id="rId10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=                                                                                         б) </w:t>
            </w:r>
            <w:r w:rsidRPr="00701F39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260" w14:anchorId="1E3A01D6">
                <v:shape id="_x0000_i1028" type="#_x0000_t75" style="width:27pt;height:12.75pt" o:ole="">
                  <v:imagedata r:id="rId11" o:title=""/>
                </v:shape>
                <o:OLEObject Type="Embed" ProgID="Equation.3" ShapeID="_x0000_i1028" DrawAspect="Content" ObjectID="_1692197527" r:id="rId12"/>
              </w:object>
            </w:r>
            <w:r w:rsidRPr="00701F39">
              <w:rPr>
                <w:rFonts w:ascii="Times New Roman" w:hAnsi="Times New Roman"/>
                <w:sz w:val="24"/>
                <w:szCs w:val="24"/>
              </w:rPr>
              <w:t>=</w:t>
            </w:r>
          </w:p>
          <w:p w14:paraId="719F4852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A65466" w14:textId="77777777" w:rsidR="007E21E0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</w:t>
            </w:r>
          </w:p>
          <w:p w14:paraId="36008208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89307E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21E0" w14:paraId="5F584DE9" w14:textId="77777777" w:rsidTr="007E21E0">
        <w:tc>
          <w:tcPr>
            <w:tcW w:w="10890" w:type="dxa"/>
          </w:tcPr>
          <w:p w14:paraId="5AA8424F" w14:textId="18AC20F1" w:rsidR="00A116AF" w:rsidRPr="00701F39" w:rsidRDefault="003C6C13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>2</w:t>
            </w:r>
            <w:r w:rsidR="007E21E0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Одреди шта све може бити *:  </w:t>
            </w:r>
          </w:p>
          <w:p w14:paraId="0404C91D" w14:textId="77777777" w:rsidR="00A116AF" w:rsidRPr="00701F39" w:rsidRDefault="00A116AF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а) 9|205*                                                                                             б) 5|75*</w:t>
            </w:r>
          </w:p>
          <w:p w14:paraId="46A40D0A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95189E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DE3306" w14:textId="77777777" w:rsidR="007E21E0" w:rsidRPr="00701F39" w:rsidRDefault="00A116AF" w:rsidP="00A116AF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</w:rPr>
              <w:t>*=                                                                                                         *=</w:t>
            </w:r>
          </w:p>
        </w:tc>
      </w:tr>
      <w:tr w:rsidR="007E21E0" w14:paraId="68E774CB" w14:textId="77777777" w:rsidTr="00A116AF">
        <w:trPr>
          <w:trHeight w:val="2357"/>
        </w:trPr>
        <w:tc>
          <w:tcPr>
            <w:tcW w:w="10890" w:type="dxa"/>
          </w:tcPr>
          <w:p w14:paraId="59B1D097" w14:textId="0DFC6690" w:rsidR="00A116AF" w:rsidRPr="00701F39" w:rsidRDefault="003C6C13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>3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Попуни таблицу:</w:t>
            </w: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8"/>
              <w:gridCol w:w="3408"/>
            </w:tblGrid>
            <w:tr w:rsidR="003C6C13" w:rsidRPr="00701F39" w14:paraId="05636C08" w14:textId="77777777" w:rsidTr="00701F39">
              <w:trPr>
                <w:trHeight w:val="212"/>
              </w:trPr>
              <w:tc>
                <w:tcPr>
                  <w:tcW w:w="3408" w:type="dxa"/>
                  <w:shd w:val="clear" w:color="auto" w:fill="auto"/>
                </w:tcPr>
                <w:p w14:paraId="159C0EBE" w14:textId="77777777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 w:rsidRPr="00701F39"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  <w:t>разломак</w:t>
                  </w:r>
                </w:p>
              </w:tc>
              <w:tc>
                <w:tcPr>
                  <w:tcW w:w="3408" w:type="dxa"/>
                  <w:shd w:val="clear" w:color="auto" w:fill="auto"/>
                </w:tcPr>
                <w:p w14:paraId="1EEE595B" w14:textId="77777777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 w:rsidRPr="00701F39"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  <w:t>децимални запис</w:t>
                  </w:r>
                </w:p>
              </w:tc>
            </w:tr>
            <w:tr w:rsidR="003C6C13" w:rsidRPr="00701F39" w14:paraId="775875DA" w14:textId="77777777" w:rsidTr="00701F39">
              <w:trPr>
                <w:trHeight w:val="434"/>
              </w:trPr>
              <w:tc>
                <w:tcPr>
                  <w:tcW w:w="3408" w:type="dxa"/>
                  <w:shd w:val="clear" w:color="auto" w:fill="auto"/>
                </w:tcPr>
                <w:p w14:paraId="523415F1" w14:textId="77777777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 w:rsidRPr="00701F39">
                    <w:rPr>
                      <w:rFonts w:ascii="Times New Roman" w:hAnsi="Times New Roman"/>
                      <w:position w:val="-22"/>
                      <w:sz w:val="24"/>
                      <w:szCs w:val="24"/>
                    </w:rPr>
                    <w:object w:dxaOrig="220" w:dyaOrig="580" w14:anchorId="3265236B">
                      <v:shape id="_x0000_i1040" type="#_x0000_t75" style="width:11.25pt;height:28.5pt" o:ole="">
                        <v:imagedata r:id="rId13" o:title=""/>
                      </v:shape>
                      <o:OLEObject Type="Embed" ProgID="Equation.3" ShapeID="_x0000_i1040" DrawAspect="Content" ObjectID="_1692197528" r:id="rId14"/>
                    </w:object>
                  </w:r>
                </w:p>
              </w:tc>
              <w:tc>
                <w:tcPr>
                  <w:tcW w:w="3408" w:type="dxa"/>
                  <w:shd w:val="clear" w:color="auto" w:fill="auto"/>
                </w:tcPr>
                <w:p w14:paraId="333AB0BE" w14:textId="77777777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</w:tr>
            <w:tr w:rsidR="003C6C13" w:rsidRPr="00701F39" w14:paraId="343A108F" w14:textId="77777777" w:rsidTr="00701F39">
              <w:trPr>
                <w:trHeight w:val="434"/>
              </w:trPr>
              <w:tc>
                <w:tcPr>
                  <w:tcW w:w="3408" w:type="dxa"/>
                  <w:shd w:val="clear" w:color="auto" w:fill="auto"/>
                </w:tcPr>
                <w:p w14:paraId="17AE279B" w14:textId="77777777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  <w:tc>
                <w:tcPr>
                  <w:tcW w:w="3408" w:type="dxa"/>
                  <w:shd w:val="clear" w:color="auto" w:fill="auto"/>
                </w:tcPr>
                <w:p w14:paraId="0F321F15" w14:textId="77777777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01F39"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  <w:t>0,</w:t>
                  </w:r>
                  <w:r w:rsidRPr="00701F39"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  <w:p w14:paraId="10DF1DD5" w14:textId="77777777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</w:tr>
            <w:tr w:rsidR="003C6C13" w:rsidRPr="00701F39" w14:paraId="34D259DA" w14:textId="77777777" w:rsidTr="00701F39">
              <w:trPr>
                <w:trHeight w:val="434"/>
              </w:trPr>
              <w:tc>
                <w:tcPr>
                  <w:tcW w:w="3408" w:type="dxa"/>
                  <w:shd w:val="clear" w:color="auto" w:fill="auto"/>
                </w:tcPr>
                <w:p w14:paraId="329A14CB" w14:textId="77777777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  <w:tc>
                <w:tcPr>
                  <w:tcW w:w="3408" w:type="dxa"/>
                  <w:shd w:val="clear" w:color="auto" w:fill="auto"/>
                </w:tcPr>
                <w:p w14:paraId="5C1C773A" w14:textId="181A12D7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  <w:t>0,125</w:t>
                  </w:r>
                </w:p>
              </w:tc>
            </w:tr>
            <w:tr w:rsidR="003C6C13" w:rsidRPr="00701F39" w14:paraId="252E70B5" w14:textId="77777777" w:rsidTr="00701F39">
              <w:trPr>
                <w:trHeight w:val="434"/>
              </w:trPr>
              <w:tc>
                <w:tcPr>
                  <w:tcW w:w="3408" w:type="dxa"/>
                  <w:shd w:val="clear" w:color="auto" w:fill="auto"/>
                </w:tcPr>
                <w:p w14:paraId="3FB5AF04" w14:textId="4EAE4496" w:rsidR="003C6C13" w:rsidRPr="00701F39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 w:rsidRPr="00701F39">
                    <w:rPr>
                      <w:rFonts w:ascii="Times New Roman" w:hAnsi="Times New Roman"/>
                      <w:position w:val="-22"/>
                      <w:sz w:val="24"/>
                      <w:szCs w:val="24"/>
                    </w:rPr>
                    <w:object w:dxaOrig="220" w:dyaOrig="560" w14:anchorId="61F1C1FF">
                      <v:shape id="_x0000_i1045" type="#_x0000_t75" style="width:11.25pt;height:27.75pt" o:ole="">
                        <v:imagedata r:id="rId15" o:title=""/>
                      </v:shape>
                      <o:OLEObject Type="Embed" ProgID="Equation.DSMT4" ShapeID="_x0000_i1045" DrawAspect="Content" ObjectID="_1692197529" r:id="rId16"/>
                    </w:object>
                  </w:r>
                </w:p>
              </w:tc>
              <w:tc>
                <w:tcPr>
                  <w:tcW w:w="3408" w:type="dxa"/>
                  <w:shd w:val="clear" w:color="auto" w:fill="auto"/>
                </w:tcPr>
                <w:p w14:paraId="3807FAD4" w14:textId="77777777" w:rsidR="003C6C13" w:rsidRDefault="003C6C13" w:rsidP="00F234C0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</w:tr>
          </w:tbl>
          <w:p w14:paraId="04CDDEC2" w14:textId="77777777" w:rsidR="00FF2900" w:rsidRPr="00701F39" w:rsidRDefault="00FF290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E21E0" w14:paraId="259234A4" w14:textId="77777777" w:rsidTr="007E21E0">
        <w:tc>
          <w:tcPr>
            <w:tcW w:w="10890" w:type="dxa"/>
          </w:tcPr>
          <w:p w14:paraId="1278720E" w14:textId="60B37372" w:rsidR="00A116AF" w:rsidRPr="00701F39" w:rsidRDefault="003C6C13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Упореди :</w:t>
            </w:r>
            <w:r w:rsid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(обавезан поступак)</w:t>
            </w:r>
          </w:p>
          <w:p w14:paraId="31BC428D" w14:textId="77777777" w:rsidR="00A116AF" w:rsidRPr="00701F39" w:rsidRDefault="00701F39" w:rsidP="00A116AF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D0C8DF2" wp14:editId="15AE6119">
                      <wp:simplePos x="0" y="0"/>
                      <wp:positionH relativeFrom="column">
                        <wp:posOffset>5598795</wp:posOffset>
                      </wp:positionH>
                      <wp:positionV relativeFrom="paragraph">
                        <wp:posOffset>79375</wp:posOffset>
                      </wp:positionV>
                      <wp:extent cx="161925" cy="152400"/>
                      <wp:effectExtent l="0" t="0" r="28575" b="19050"/>
                      <wp:wrapNone/>
                      <wp:docPr id="2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52400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47175F82" id="Oval 2" o:spid="_x0000_s1026" style="position:absolute;margin-left:440.85pt;margin-top:6.25pt;width:12.75pt;height:1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" filled="f" strokecolor="black [3213]" strokeweight=".2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DCFAA03" wp14:editId="02BA1C32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79375</wp:posOffset>
                      </wp:positionV>
                      <wp:extent cx="161925" cy="152400"/>
                      <wp:effectExtent l="0" t="0" r="28575" b="19050"/>
                      <wp:wrapNone/>
                      <wp:docPr id="1" name="Oval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52400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D96B983" id="Oval 1" o:spid="_x0000_s1026" style="position:absolute;margin-left:29.1pt;margin-top:6.25pt;width:12.75pt;height:1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" filled="f" strokecolor="black [3213]" strokeweight=".25pt"/>
                  </w:pict>
                </mc:Fallback>
              </mc:AlternateConten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а) </w:t>
            </w:r>
            <w:r w:rsidR="00A116AF" w:rsidRPr="00701F39">
              <w:rPr>
                <w:rFonts w:ascii="Times New Roman" w:hAnsi="Times New Roman"/>
                <w:position w:val="-22"/>
                <w:sz w:val="24"/>
                <w:szCs w:val="24"/>
              </w:rPr>
              <w:object w:dxaOrig="300" w:dyaOrig="580" w14:anchorId="38D85B3E">
                <v:shape id="_x0000_i1030" type="#_x0000_t75" style="width:15pt;height:28.5pt" o:ole="">
                  <v:imagedata r:id="rId17" o:title=""/>
                </v:shape>
                <o:OLEObject Type="Embed" ProgID="Equation.3" ShapeID="_x0000_i1030" DrawAspect="Content" ObjectID="_1692197530" r:id="rId18"/>
              </w:objec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</w:t>
            </w:r>
            <w:r w:rsidR="00A116AF" w:rsidRPr="00701F39">
              <w:rPr>
                <w:rFonts w:ascii="Times New Roman" w:hAnsi="Times New Roman"/>
                <w:position w:val="-22"/>
                <w:sz w:val="24"/>
                <w:szCs w:val="24"/>
              </w:rPr>
              <w:object w:dxaOrig="320" w:dyaOrig="580" w14:anchorId="5F313264">
                <v:shape id="_x0000_i1031" type="#_x0000_t75" style="width:15.75pt;height:28.5pt" o:ole="">
                  <v:imagedata r:id="rId19" o:title=""/>
                </v:shape>
                <o:OLEObject Type="Embed" ProgID="Equation.3" ShapeID="_x0000_i1031" DrawAspect="Content" ObjectID="_1692197531" r:id="rId20"/>
              </w:objec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                                  </w:t>
            </w:r>
            <w:r w:rsidR="00A116AF" w:rsidRPr="00701F39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</w: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б) 0,505      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0,55                                                     </w:t>
            </w:r>
          </w:p>
          <w:p w14:paraId="1E51EF4B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4855E271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21DCECDC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3377654D" w14:textId="77777777" w:rsidR="003402B4" w:rsidRPr="00701F39" w:rsidRDefault="003402B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0676095A" w14:textId="77777777" w:rsidR="00A161B5" w:rsidRPr="00701F39" w:rsidRDefault="00A161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517505" w14:textId="77777777" w:rsidR="00A161B5" w:rsidRPr="00701F39" w:rsidRDefault="00A161B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45032AEA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7E21E0" w14:paraId="5D22EBA5" w14:textId="77777777" w:rsidTr="007E21E0">
        <w:tc>
          <w:tcPr>
            <w:tcW w:w="10890" w:type="dxa"/>
          </w:tcPr>
          <w:p w14:paraId="74FA450D" w14:textId="39A05D74" w:rsidR="00A116AF" w:rsidRPr="00701F39" w:rsidRDefault="003C6C13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Израчунај:</w:t>
            </w:r>
          </w:p>
          <w:p w14:paraId="4037FCE2" w14:textId="77777777" w:rsidR="00A116AF" w:rsidRPr="00701F39" w:rsidRDefault="00A116AF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а) </w:t>
            </w:r>
            <w:r w:rsidRPr="00701F39">
              <w:rPr>
                <w:rFonts w:ascii="Times New Roman" w:hAnsi="Times New Roman"/>
                <w:position w:val="-22"/>
                <w:sz w:val="24"/>
                <w:szCs w:val="24"/>
              </w:rPr>
              <w:object w:dxaOrig="1040" w:dyaOrig="580" w14:anchorId="7D670123">
                <v:shape id="_x0000_i1032" type="#_x0000_t75" style="width:51.75pt;height:28.5pt" o:ole="">
                  <v:imagedata r:id="rId21" o:title=""/>
                </v:shape>
                <o:OLEObject Type="Embed" ProgID="Equation.3" ShapeID="_x0000_i1032" DrawAspect="Content" ObjectID="_1692197532" r:id="rId22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                             </w:t>
            </w:r>
            <w:r w:rsidRPr="00701F39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б)  </w:t>
            </w:r>
            <w:r w:rsidRPr="00701F3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0" w:dyaOrig="300" w14:anchorId="73A3A19C">
                <v:shape id="_x0000_i1033" type="#_x0000_t75" style="width:99.75pt;height:15pt" o:ole="">
                  <v:imagedata r:id="rId23" o:title=""/>
                </v:shape>
                <o:OLEObject Type="Embed" ProgID="Equation.3" ShapeID="_x0000_i1033" DrawAspect="Content" ObjectID="_1692197533" r:id="rId24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                                   </w:t>
            </w:r>
          </w:p>
          <w:p w14:paraId="3EED3900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2DB0991B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6AEE6E0F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580119B4" w14:textId="77777777" w:rsidR="003402B4" w:rsidRPr="00701F39" w:rsidRDefault="003402B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3D43E9BB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6A6E84" w14:textId="77777777" w:rsidR="00A116AF" w:rsidRDefault="00A116AF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1B1EB804" w14:textId="77777777" w:rsidR="007E0A0B" w:rsidRPr="007E0A0B" w:rsidRDefault="007E0A0B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048620E3" w14:textId="77777777" w:rsidR="00A161B5" w:rsidRPr="00701F39" w:rsidRDefault="00A161B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28A8571E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7E21E0" w14:paraId="0FB91CA0" w14:textId="77777777" w:rsidTr="007E21E0">
        <w:tc>
          <w:tcPr>
            <w:tcW w:w="10890" w:type="dxa"/>
          </w:tcPr>
          <w:p w14:paraId="70FAA98D" w14:textId="77777777" w:rsidR="00EB25DC" w:rsidRDefault="003C6C13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Реши једначине:</w:t>
            </w:r>
          </w:p>
          <w:p w14:paraId="4986C914" w14:textId="47418FFD" w:rsidR="00A116AF" w:rsidRPr="00701F39" w:rsidRDefault="00EB25DC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) </w:t>
            </w:r>
            <w:r w:rsidR="00A116AF" w:rsidRPr="00701F39">
              <w:rPr>
                <w:rFonts w:ascii="Times New Roman" w:hAnsi="Times New Roman"/>
                <w:position w:val="-22"/>
                <w:sz w:val="24"/>
                <w:szCs w:val="24"/>
              </w:rPr>
              <w:object w:dxaOrig="1140" w:dyaOrig="580" w14:anchorId="13A5C706">
                <v:shape id="_x0000_i1035" type="#_x0000_t75" style="width:57pt;height:28.5pt" o:ole="">
                  <v:imagedata r:id="rId25" o:title=""/>
                </v:shape>
                <o:OLEObject Type="Embed" ProgID="Equation.3" ShapeID="_x0000_i1035" DrawAspect="Content" ObjectID="_1692197534" r:id="rId26"/>
              </w:objec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                                         </w: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>б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) </w:t>
            </w:r>
            <w:r w:rsidR="00B11D14" w:rsidRPr="00B11D14">
              <w:rPr>
                <w:rFonts w:ascii="Times New Roman" w:hAnsi="Times New Roman"/>
                <w:position w:val="-20"/>
                <w:sz w:val="24"/>
                <w:szCs w:val="24"/>
              </w:rPr>
              <w:object w:dxaOrig="1540" w:dyaOrig="540" w14:anchorId="59D0F85C">
                <v:shape id="_x0000_i1084" type="#_x0000_t75" style="width:77.25pt;height:26.25pt" o:ole="">
                  <v:imagedata r:id="rId27" o:title=""/>
                </v:shape>
                <o:OLEObject Type="Embed" ProgID="Equation.DSMT4" ShapeID="_x0000_i1084" DrawAspect="Content" ObjectID="_1692197535" r:id="rId28"/>
              </w:object>
            </w:r>
          </w:p>
          <w:p w14:paraId="52DCD064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C337B25" w14:textId="77777777" w:rsidR="003402B4" w:rsidRPr="00701F39" w:rsidRDefault="003402B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0B2A036" w14:textId="77777777" w:rsidR="007E21E0" w:rsidRPr="00701F39" w:rsidRDefault="007E21E0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7E21E0" w14:paraId="62E836E2" w14:textId="77777777" w:rsidTr="007E21E0">
        <w:tc>
          <w:tcPr>
            <w:tcW w:w="10890" w:type="dxa"/>
          </w:tcPr>
          <w:p w14:paraId="1BA6AAF4" w14:textId="3C25E69B" w:rsidR="00EB25DC" w:rsidRDefault="003C6C13" w:rsidP="00EB25DC">
            <w:pPr>
              <w:rPr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. </w:t>
            </w:r>
            <w:r w:rsidR="00EB25DC">
              <w:rPr>
                <w:lang w:val="sr-Cyrl-RS"/>
              </w:rPr>
              <w:t xml:space="preserve">Дати су комплементни углови  </w:t>
            </w:r>
            <w:r w:rsidR="00EB25DC" w:rsidRPr="009B2013">
              <w:rPr>
                <w:position w:val="-6"/>
                <w:lang w:val="sr-Cyrl-RS"/>
              </w:rPr>
              <w:object w:dxaOrig="260" w:dyaOrig="240" w14:anchorId="5B121B6D">
                <v:shape id="_x0000_i1068" type="#_x0000_t75" style="width:12.75pt;height:12pt" o:ole="">
                  <v:imagedata r:id="rId29" o:title=""/>
                </v:shape>
                <o:OLEObject Type="Embed" ProgID="Equation.DSMT4" ShapeID="_x0000_i1068" DrawAspect="Content" ObjectID="_1692197536" r:id="rId30"/>
              </w:object>
            </w:r>
            <w:r w:rsidR="00EB25DC">
              <w:rPr>
                <w:lang w:val="sr-Cyrl-RS"/>
              </w:rPr>
              <w:t xml:space="preserve">  и  </w:t>
            </w:r>
            <w:r w:rsidR="00EB25DC" w:rsidRPr="009B2013">
              <w:rPr>
                <w:position w:val="-10"/>
                <w:lang w:val="sr-Cyrl-RS"/>
              </w:rPr>
              <w:object w:dxaOrig="220" w:dyaOrig="279" w14:anchorId="60B3088D">
                <v:shape id="_x0000_i1069" type="#_x0000_t75" style="width:11.25pt;height:14.25pt" o:ole="">
                  <v:imagedata r:id="rId31" o:title=""/>
                </v:shape>
                <o:OLEObject Type="Embed" ProgID="Equation.DSMT4" ShapeID="_x0000_i1069" DrawAspect="Content" ObjectID="_1692197537" r:id="rId32"/>
              </w:object>
            </w:r>
            <w:r w:rsidR="00EB25DC">
              <w:rPr>
                <w:lang w:val="sr-Cyrl-RS"/>
              </w:rPr>
              <w:t xml:space="preserve">. Одреди те углове ако је угао  </w:t>
            </w:r>
            <w:r w:rsidR="00EB25DC" w:rsidRPr="009B2013">
              <w:rPr>
                <w:position w:val="-6"/>
                <w:lang w:val="sr-Cyrl-RS"/>
              </w:rPr>
              <w:object w:dxaOrig="260" w:dyaOrig="240" w14:anchorId="4F5BEEE6">
                <v:shape id="_x0000_i1070" type="#_x0000_t75" style="width:12.75pt;height:12pt" o:ole="">
                  <v:imagedata r:id="rId29" o:title=""/>
                </v:shape>
                <o:OLEObject Type="Embed" ProgID="Equation.DSMT4" ShapeID="_x0000_i1070" DrawAspect="Content" ObjectID="_1692197538" r:id="rId33"/>
              </w:object>
            </w:r>
            <w:r w:rsidR="00EB25DC">
              <w:rPr>
                <w:lang w:val="sr-Cyrl-RS"/>
              </w:rPr>
              <w:t xml:space="preserve">  за  </w:t>
            </w:r>
            <w:r w:rsidR="00EB25DC" w:rsidRPr="009B2013">
              <w:rPr>
                <w:position w:val="-4"/>
                <w:lang w:val="sr-Cyrl-RS"/>
              </w:rPr>
              <w:object w:dxaOrig="420" w:dyaOrig="279" w14:anchorId="14E8DA0E">
                <v:shape id="_x0000_i1079" type="#_x0000_t75" style="width:21pt;height:14.25pt" o:ole="">
                  <v:imagedata r:id="rId34" o:title=""/>
                </v:shape>
                <o:OLEObject Type="Embed" ProgID="Equation.DSMT4" ShapeID="_x0000_i1079" DrawAspect="Content" ObjectID="_1692197539" r:id="rId35"/>
              </w:object>
            </w:r>
            <w:r w:rsidR="00EB25DC">
              <w:t xml:space="preserve"> </w:t>
            </w:r>
            <w:r w:rsidR="00EB25DC">
              <w:rPr>
                <w:lang w:val="sr-Cyrl-RS"/>
              </w:rPr>
              <w:t xml:space="preserve">већи од угла  </w:t>
            </w:r>
            <w:r w:rsidR="00EB25DC" w:rsidRPr="009B2013">
              <w:rPr>
                <w:position w:val="-10"/>
                <w:lang w:val="sr-Cyrl-RS"/>
              </w:rPr>
              <w:object w:dxaOrig="220" w:dyaOrig="279" w14:anchorId="4401FF29">
                <v:shape id="_x0000_i1072" type="#_x0000_t75" style="width:11.25pt;height:14.25pt" o:ole="">
                  <v:imagedata r:id="rId36" o:title=""/>
                </v:shape>
                <o:OLEObject Type="Embed" ProgID="Equation.DSMT4" ShapeID="_x0000_i1072" DrawAspect="Content" ObjectID="_1692197540" r:id="rId37"/>
              </w:object>
            </w:r>
            <w:r w:rsidR="00EB25DC">
              <w:rPr>
                <w:lang w:val="sr-Cyrl-RS"/>
              </w:rPr>
              <w:t>.</w:t>
            </w:r>
          </w:p>
          <w:p w14:paraId="4FBE9119" w14:textId="63F90B0F" w:rsidR="00EB25DC" w:rsidRDefault="00EB25DC" w:rsidP="00EB25DC">
            <w:pPr>
              <w:rPr>
                <w:lang w:val="sr-Cyrl-RS"/>
              </w:rPr>
            </w:pPr>
          </w:p>
          <w:p w14:paraId="4E4D4472" w14:textId="5CD157E7" w:rsidR="003402B4" w:rsidRPr="00701F39" w:rsidRDefault="003402B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0547A91A" w14:textId="77777777" w:rsidR="003402B4" w:rsidRPr="00701F39" w:rsidRDefault="003402B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292EFC33" w14:textId="77777777" w:rsidR="003402B4" w:rsidRPr="00701F39" w:rsidRDefault="003402B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0A8DFB62" w14:textId="77777777" w:rsidR="00225647" w:rsidRPr="00701F39" w:rsidRDefault="0022564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03F1A3B0" w14:textId="77777777" w:rsidR="003402B4" w:rsidRPr="00701F39" w:rsidRDefault="00C5570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</w:t>
            </w:r>
          </w:p>
          <w:p w14:paraId="68215C8B" w14:textId="77777777" w:rsidR="003402B4" w:rsidRPr="00701F39" w:rsidRDefault="003402B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3402B4" w14:paraId="47B303DA" w14:textId="77777777" w:rsidTr="007E21E0">
        <w:tc>
          <w:tcPr>
            <w:tcW w:w="10890" w:type="dxa"/>
          </w:tcPr>
          <w:p w14:paraId="018E55A5" w14:textId="03AD2726" w:rsidR="00A116AF" w:rsidRPr="00701F39" w:rsidRDefault="003C6C13" w:rsidP="00A116AF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. Путник је прешао </w:t>
            </w:r>
            <w:r w:rsidR="00A116AF" w:rsidRPr="00701F39">
              <w:rPr>
                <w:rFonts w:ascii="Times New Roman" w:hAnsi="Times New Roman"/>
                <w:position w:val="-22"/>
                <w:sz w:val="24"/>
                <w:szCs w:val="24"/>
              </w:rPr>
              <w:object w:dxaOrig="220" w:dyaOrig="580" w14:anchorId="3F56E606">
                <v:shape id="_x0000_i1038" type="#_x0000_t75" style="width:11.25pt;height:28.5pt" o:ole="">
                  <v:imagedata r:id="rId38" o:title=""/>
                </v:shape>
                <o:OLEObject Type="Embed" ProgID="Equation.3" ShapeID="_x0000_i1038" DrawAspect="Content" ObjectID="_1692197541" r:id="rId39"/>
              </w:objec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пута и до краја му је ос</w:t>
            </w:r>
            <w:r w:rsidR="001B6AE2">
              <w:rPr>
                <w:rFonts w:ascii="Times New Roman" w:hAnsi="Times New Roman"/>
                <w:sz w:val="24"/>
                <w:szCs w:val="24"/>
                <w:lang w:val="sr-Cyrl-RS"/>
              </w:rPr>
              <w:t>тало 40</w:t>
            </w:r>
            <w:r w:rsidR="001B6AE2">
              <w:rPr>
                <w:rFonts w:ascii="Times New Roman" w:hAnsi="Times New Roman"/>
                <w:sz w:val="24"/>
                <w:szCs w:val="24"/>
              </w:rPr>
              <w:t xml:space="preserve"> km</w:t>
            </w:r>
            <w:r w:rsidR="00A116AF"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Израчунај дужину целог пута.</w:t>
            </w:r>
          </w:p>
          <w:p w14:paraId="4C7850BD" w14:textId="77777777" w:rsidR="003402B4" w:rsidRPr="00701F39" w:rsidRDefault="003402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BE4C89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8AFBF6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F0DE30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88BEC4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70B2B30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849CF1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858E7B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B80915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4142F9" w14:textId="77777777" w:rsidR="00A116AF" w:rsidRPr="00701F39" w:rsidRDefault="00A116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2F0D8E2" w14:textId="7508C74B" w:rsidR="00AA61DD" w:rsidRDefault="00AA61DD"/>
    <w:p w14:paraId="6CD27A36" w14:textId="61A74E18" w:rsidR="00384F45" w:rsidRDefault="00384F45"/>
    <w:p w14:paraId="6A6BDEE2" w14:textId="47528115" w:rsidR="00384F45" w:rsidRDefault="00384F45"/>
    <w:p w14:paraId="432EDB92" w14:textId="77AA3AD0" w:rsidR="00384F45" w:rsidRDefault="00384F45"/>
    <w:p w14:paraId="589F4867" w14:textId="71A98795" w:rsidR="00384F45" w:rsidRDefault="00384F45"/>
    <w:p w14:paraId="0FC35C1D" w14:textId="54B1771C" w:rsidR="00384F45" w:rsidRDefault="00384F45"/>
    <w:p w14:paraId="37335E51" w14:textId="48B6078B" w:rsidR="00384F45" w:rsidRDefault="00384F45"/>
    <w:p w14:paraId="0A4C293B" w14:textId="26D665B9" w:rsidR="00384F45" w:rsidRDefault="00384F45"/>
    <w:p w14:paraId="0A0920E9" w14:textId="1B402EB0" w:rsidR="00384F45" w:rsidRDefault="00384F45"/>
    <w:p w14:paraId="084BD794" w14:textId="609A00BC" w:rsidR="00384F45" w:rsidRDefault="00384F45"/>
    <w:p w14:paraId="0F1B2070" w14:textId="1EB830FF" w:rsidR="00384F45" w:rsidRDefault="00384F45"/>
    <w:p w14:paraId="1B3C64FB" w14:textId="76FAA974" w:rsidR="00384F45" w:rsidRDefault="00384F45"/>
    <w:p w14:paraId="0943B0CB" w14:textId="04E213B9" w:rsidR="00384F45" w:rsidRDefault="00384F45"/>
    <w:p w14:paraId="701B479E" w14:textId="61976711" w:rsidR="00384F45" w:rsidRDefault="00384F45"/>
    <w:p w14:paraId="0859DBF5" w14:textId="7A58053D" w:rsidR="00384F45" w:rsidRDefault="00384F45"/>
    <w:p w14:paraId="1DCE010E" w14:textId="030B2E5C" w:rsidR="00384F45" w:rsidRDefault="00384F45"/>
    <w:p w14:paraId="5EFE42B5" w14:textId="5B51F7F1" w:rsidR="00384F45" w:rsidRDefault="00384F45"/>
    <w:tbl>
      <w:tblPr>
        <w:tblStyle w:val="TableGrid"/>
        <w:tblW w:w="10890" w:type="dxa"/>
        <w:tblInd w:w="-522" w:type="dxa"/>
        <w:tblLook w:val="04A0" w:firstRow="1" w:lastRow="0" w:firstColumn="1" w:lastColumn="0" w:noHBand="0" w:noVBand="1"/>
      </w:tblPr>
      <w:tblGrid>
        <w:gridCol w:w="10890"/>
      </w:tblGrid>
      <w:tr w:rsidR="00384F45" w14:paraId="3D9AA0F4" w14:textId="77777777" w:rsidTr="00A66E74">
        <w:trPr>
          <w:trHeight w:val="530"/>
        </w:trPr>
        <w:tc>
          <w:tcPr>
            <w:tcW w:w="10890" w:type="dxa"/>
          </w:tcPr>
          <w:p w14:paraId="0B3897A3" w14:textId="5F0A4BC6" w:rsidR="00384F45" w:rsidRPr="003C6C13" w:rsidRDefault="00384F45" w:rsidP="00A66E74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sr-Cyrl-RS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lastRenderedPageBreak/>
              <w:t xml:space="preserve">Иницијални тест – </w:t>
            </w:r>
            <w:r w:rsidRPr="00701F3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 разред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3C6C1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</w:t>
            </w:r>
            <w:r w:rsidRPr="003C6C13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r w:rsidRPr="003C6C13">
              <w:rPr>
                <w:rFonts w:ascii="Times New Roman" w:hAnsi="Times New Roman" w:cs="Times New Roman"/>
                <w:b/>
                <w:bCs/>
                <w:sz w:val="28"/>
                <w:szCs w:val="28"/>
                <w:lang w:val="sr-Cyrl-RS"/>
              </w:rPr>
              <w:t>група</w:t>
            </w:r>
          </w:p>
          <w:p w14:paraId="151E11B9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Име и презиме ученика:____________________________ Одељење:__________ Датум:____________</w:t>
            </w:r>
          </w:p>
        </w:tc>
      </w:tr>
      <w:tr w:rsidR="00384F45" w14:paraId="564AD1D2" w14:textId="77777777" w:rsidTr="00A66E74">
        <w:tc>
          <w:tcPr>
            <w:tcW w:w="10890" w:type="dxa"/>
          </w:tcPr>
          <w:p w14:paraId="701D73B3" w14:textId="64791C78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>1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. Дати су скупови: </w:t>
            </w:r>
            <w:r w:rsidRPr="00384F45">
              <w:rPr>
                <w:rFonts w:ascii="Times New Roman" w:hAnsi="Times New Roman"/>
                <w:position w:val="-14"/>
                <w:sz w:val="24"/>
                <w:szCs w:val="24"/>
              </w:rPr>
              <w:object w:dxaOrig="1300" w:dyaOrig="380" w14:anchorId="3FD27D2C">
                <v:shape id="_x0000_i1106" type="#_x0000_t75" style="width:65.25pt;height:18.75pt" o:ole="">
                  <v:imagedata r:id="rId40" o:title=""/>
                </v:shape>
                <o:OLEObject Type="Embed" ProgID="Equation.DSMT4" ShapeID="_x0000_i1106" DrawAspect="Content" ObjectID="_1692197542" r:id="rId41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и </w:t>
            </w:r>
            <w:r w:rsidRPr="00384F45">
              <w:rPr>
                <w:rFonts w:ascii="Times New Roman" w:hAnsi="Times New Roman"/>
                <w:position w:val="-14"/>
                <w:sz w:val="24"/>
                <w:szCs w:val="24"/>
              </w:rPr>
              <w:object w:dxaOrig="1520" w:dyaOrig="380" w14:anchorId="0918E5EB">
                <v:shape id="_x0000_i1110" type="#_x0000_t75" style="width:75.75pt;height:18.75pt" o:ole="">
                  <v:imagedata r:id="rId42" o:title=""/>
                </v:shape>
                <o:OLEObject Type="Embed" ProgID="Equation.DSMT4" ShapeID="_x0000_i1110" DrawAspect="Content" ObjectID="_1692197543" r:id="rId43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Одреди :</w:t>
            </w:r>
          </w:p>
          <w:p w14:paraId="34EC89AC" w14:textId="77777777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а) </w:t>
            </w:r>
            <w:r w:rsidRPr="00701F39">
              <w:rPr>
                <w:rFonts w:ascii="Times New Roman" w:hAnsi="Times New Roman"/>
                <w:position w:val="-4"/>
                <w:sz w:val="24"/>
                <w:szCs w:val="24"/>
              </w:rPr>
              <w:object w:dxaOrig="620" w:dyaOrig="240" w14:anchorId="1B390F30">
                <v:shape id="_x0000_i1087" type="#_x0000_t75" style="width:30.75pt;height:12pt" o:ole="">
                  <v:imagedata r:id="rId9" o:title=""/>
                </v:shape>
                <o:OLEObject Type="Embed" ProgID="Equation.3" ShapeID="_x0000_i1087" DrawAspect="Content" ObjectID="_1692197544" r:id="rId44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=                                                                                         б) </w:t>
            </w:r>
            <w:r w:rsidRPr="00701F39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260" w14:anchorId="77085B5B">
                <v:shape id="_x0000_i1088" type="#_x0000_t75" style="width:27pt;height:12.75pt" o:ole="">
                  <v:imagedata r:id="rId11" o:title=""/>
                </v:shape>
                <o:OLEObject Type="Embed" ProgID="Equation.3" ShapeID="_x0000_i1088" DrawAspect="Content" ObjectID="_1692197545" r:id="rId45"/>
              </w:object>
            </w:r>
            <w:r w:rsidRPr="00701F39">
              <w:rPr>
                <w:rFonts w:ascii="Times New Roman" w:hAnsi="Times New Roman"/>
                <w:sz w:val="24"/>
                <w:szCs w:val="24"/>
              </w:rPr>
              <w:t>=</w:t>
            </w:r>
          </w:p>
          <w:p w14:paraId="716A57D5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B88A1B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</w:t>
            </w:r>
          </w:p>
          <w:p w14:paraId="1D96EDE0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306977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4F45" w14:paraId="5AE8AD26" w14:textId="77777777" w:rsidTr="00A66E74">
        <w:tc>
          <w:tcPr>
            <w:tcW w:w="10890" w:type="dxa"/>
          </w:tcPr>
          <w:p w14:paraId="0F604C18" w14:textId="77777777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>2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. Одреди шта све може бити *:  </w:t>
            </w:r>
          </w:p>
          <w:p w14:paraId="7C53F049" w14:textId="253E7A39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а) 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|20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*                                                                                             б) 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|75*</w:t>
            </w:r>
          </w:p>
          <w:p w14:paraId="3B3609DF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325727A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A56A37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</w:rPr>
              <w:t>*=                                                                                                         *=</w:t>
            </w:r>
          </w:p>
        </w:tc>
      </w:tr>
      <w:tr w:rsidR="00384F45" w14:paraId="4965711C" w14:textId="77777777" w:rsidTr="00A66E74">
        <w:trPr>
          <w:trHeight w:val="2357"/>
        </w:trPr>
        <w:tc>
          <w:tcPr>
            <w:tcW w:w="10890" w:type="dxa"/>
          </w:tcPr>
          <w:p w14:paraId="2B477DAC" w14:textId="77777777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>3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Попуни таблицу:</w:t>
            </w: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8"/>
              <w:gridCol w:w="3408"/>
            </w:tblGrid>
            <w:tr w:rsidR="00384F45" w:rsidRPr="00701F39" w14:paraId="72C2BE9E" w14:textId="77777777" w:rsidTr="00A66E74">
              <w:trPr>
                <w:trHeight w:val="212"/>
              </w:trPr>
              <w:tc>
                <w:tcPr>
                  <w:tcW w:w="3408" w:type="dxa"/>
                  <w:shd w:val="clear" w:color="auto" w:fill="auto"/>
                </w:tcPr>
                <w:p w14:paraId="70ACF46A" w14:textId="77777777" w:rsidR="00384F45" w:rsidRPr="00701F39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 w:rsidRPr="00701F39"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  <w:t>разломак</w:t>
                  </w:r>
                </w:p>
              </w:tc>
              <w:tc>
                <w:tcPr>
                  <w:tcW w:w="3408" w:type="dxa"/>
                  <w:shd w:val="clear" w:color="auto" w:fill="auto"/>
                </w:tcPr>
                <w:p w14:paraId="36298AE8" w14:textId="77777777" w:rsidR="00384F45" w:rsidRPr="00701F39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 w:rsidRPr="00701F39"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  <w:t>децимални запис</w:t>
                  </w:r>
                </w:p>
              </w:tc>
            </w:tr>
            <w:tr w:rsidR="00384F45" w:rsidRPr="00701F39" w14:paraId="45AFAFE4" w14:textId="77777777" w:rsidTr="00A66E74">
              <w:trPr>
                <w:trHeight w:val="434"/>
              </w:trPr>
              <w:tc>
                <w:tcPr>
                  <w:tcW w:w="3408" w:type="dxa"/>
                  <w:shd w:val="clear" w:color="auto" w:fill="auto"/>
                </w:tcPr>
                <w:p w14:paraId="3417B985" w14:textId="416BBD25" w:rsidR="00384F45" w:rsidRPr="00701F39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 w:rsidRPr="00384F45">
                    <w:rPr>
                      <w:rFonts w:ascii="Times New Roman" w:hAnsi="Times New Roman"/>
                      <w:position w:val="-20"/>
                      <w:sz w:val="24"/>
                      <w:szCs w:val="24"/>
                    </w:rPr>
                    <w:object w:dxaOrig="220" w:dyaOrig="540" w14:anchorId="16A5B7BC">
                      <v:shape id="_x0000_i1120" type="#_x0000_t75" style="width:11.25pt;height:26.25pt" o:ole="">
                        <v:imagedata r:id="rId46" o:title=""/>
                      </v:shape>
                      <o:OLEObject Type="Embed" ProgID="Equation.DSMT4" ShapeID="_x0000_i1120" DrawAspect="Content" ObjectID="_1692197546" r:id="rId47"/>
                    </w:object>
                  </w:r>
                </w:p>
              </w:tc>
              <w:tc>
                <w:tcPr>
                  <w:tcW w:w="3408" w:type="dxa"/>
                  <w:shd w:val="clear" w:color="auto" w:fill="auto"/>
                </w:tcPr>
                <w:p w14:paraId="0D35028E" w14:textId="77777777" w:rsidR="00384F45" w:rsidRPr="00701F39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</w:tr>
            <w:tr w:rsidR="00384F45" w:rsidRPr="00701F39" w14:paraId="17468461" w14:textId="77777777" w:rsidTr="00A66E74">
              <w:trPr>
                <w:trHeight w:val="434"/>
              </w:trPr>
              <w:tc>
                <w:tcPr>
                  <w:tcW w:w="3408" w:type="dxa"/>
                  <w:shd w:val="clear" w:color="auto" w:fill="auto"/>
                </w:tcPr>
                <w:p w14:paraId="7FFBA167" w14:textId="77777777" w:rsidR="00384F45" w:rsidRPr="00701F39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  <w:tc>
                <w:tcPr>
                  <w:tcW w:w="3408" w:type="dxa"/>
                  <w:shd w:val="clear" w:color="auto" w:fill="auto"/>
                </w:tcPr>
                <w:p w14:paraId="736BFBFA" w14:textId="396534D3" w:rsidR="00384F45" w:rsidRPr="00384F45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01F39"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  <w:t>0,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7</w:t>
                  </w:r>
                </w:p>
                <w:p w14:paraId="10AEA6ED" w14:textId="77777777" w:rsidR="00384F45" w:rsidRPr="00701F39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</w:tr>
            <w:tr w:rsidR="00384F45" w:rsidRPr="00701F39" w14:paraId="2A4CAC3B" w14:textId="77777777" w:rsidTr="00A66E74">
              <w:trPr>
                <w:trHeight w:val="434"/>
              </w:trPr>
              <w:tc>
                <w:tcPr>
                  <w:tcW w:w="3408" w:type="dxa"/>
                  <w:shd w:val="clear" w:color="auto" w:fill="auto"/>
                </w:tcPr>
                <w:p w14:paraId="07512C26" w14:textId="77777777" w:rsidR="00384F45" w:rsidRPr="00701F39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  <w:tc>
                <w:tcPr>
                  <w:tcW w:w="3408" w:type="dxa"/>
                  <w:shd w:val="clear" w:color="auto" w:fill="auto"/>
                </w:tcPr>
                <w:p w14:paraId="5017560A" w14:textId="60C96C20" w:rsidR="00384F45" w:rsidRPr="00701F39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  <w:t>0,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37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  <w:t>5</w:t>
                  </w:r>
                </w:p>
              </w:tc>
            </w:tr>
            <w:tr w:rsidR="00384F45" w:rsidRPr="00701F39" w14:paraId="16508122" w14:textId="77777777" w:rsidTr="00A66E74">
              <w:trPr>
                <w:trHeight w:val="434"/>
              </w:trPr>
              <w:tc>
                <w:tcPr>
                  <w:tcW w:w="3408" w:type="dxa"/>
                  <w:shd w:val="clear" w:color="auto" w:fill="auto"/>
                </w:tcPr>
                <w:p w14:paraId="5A780ACE" w14:textId="112FD82A" w:rsidR="00384F45" w:rsidRPr="00701F39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  <w:r w:rsidRPr="00701F39">
                    <w:rPr>
                      <w:rFonts w:ascii="Times New Roman" w:hAnsi="Times New Roman"/>
                      <w:position w:val="-22"/>
                      <w:sz w:val="24"/>
                      <w:szCs w:val="24"/>
                    </w:rPr>
                    <w:object w:dxaOrig="220" w:dyaOrig="560" w14:anchorId="6E865C92">
                      <v:shape id="_x0000_i1114" type="#_x0000_t75" style="width:11.25pt;height:27.75pt" o:ole="">
                        <v:imagedata r:id="rId48" o:title=""/>
                      </v:shape>
                      <o:OLEObject Type="Embed" ProgID="Equation.DSMT4" ShapeID="_x0000_i1114" DrawAspect="Content" ObjectID="_1692197547" r:id="rId49"/>
                    </w:object>
                  </w:r>
                </w:p>
              </w:tc>
              <w:tc>
                <w:tcPr>
                  <w:tcW w:w="3408" w:type="dxa"/>
                  <w:shd w:val="clear" w:color="auto" w:fill="auto"/>
                </w:tcPr>
                <w:p w14:paraId="4A436397" w14:textId="77777777" w:rsidR="00384F45" w:rsidRDefault="00384F45" w:rsidP="00A66E74">
                  <w:pPr>
                    <w:pStyle w:val="NoSpacing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RS"/>
                    </w:rPr>
                  </w:pPr>
                </w:p>
              </w:tc>
            </w:tr>
          </w:tbl>
          <w:p w14:paraId="2976B0B2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4F45" w14:paraId="53E7302D" w14:textId="77777777" w:rsidTr="00A66E74">
        <w:tc>
          <w:tcPr>
            <w:tcW w:w="10890" w:type="dxa"/>
          </w:tcPr>
          <w:p w14:paraId="53B10DD9" w14:textId="77777777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Упореди :</w: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(обавезан поступак)</w:t>
            </w:r>
          </w:p>
          <w:p w14:paraId="4A6D0D08" w14:textId="0086AF22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624A135" wp14:editId="26494AF1">
                      <wp:simplePos x="0" y="0"/>
                      <wp:positionH relativeFrom="column">
                        <wp:posOffset>5598795</wp:posOffset>
                      </wp:positionH>
                      <wp:positionV relativeFrom="paragraph">
                        <wp:posOffset>79375</wp:posOffset>
                      </wp:positionV>
                      <wp:extent cx="161925" cy="152400"/>
                      <wp:effectExtent l="0" t="0" r="28575" b="19050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52400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3C099823" id="Oval 4" o:spid="_x0000_s1026" style="position:absolute;margin-left:440.85pt;margin-top:6.25pt;width:12.75pt;height:12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" filled="f" strokecolor="black [3213]" strokeweight=".2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4CCCD79" wp14:editId="1FF39791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79375</wp:posOffset>
                      </wp:positionV>
                      <wp:extent cx="161925" cy="152400"/>
                      <wp:effectExtent l="0" t="0" r="28575" b="19050"/>
                      <wp:wrapNone/>
                      <wp:docPr id="6" name="Ov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152400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38ACB24C" id="Oval 6" o:spid="_x0000_s1026" style="position:absolute;margin-left:29.1pt;margin-top:6.25pt;width:12.75pt;height:1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" filled="f" strokecolor="black [3213]" strokeweight=".25pt"/>
                  </w:pict>
                </mc:Fallback>
              </mc:AlternateConten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а) </w:t>
            </w:r>
            <w:r w:rsidRPr="00384F45">
              <w:rPr>
                <w:rFonts w:ascii="Times New Roman" w:hAnsi="Times New Roman"/>
                <w:position w:val="-20"/>
                <w:sz w:val="24"/>
                <w:szCs w:val="24"/>
              </w:rPr>
              <w:object w:dxaOrig="320" w:dyaOrig="540" w14:anchorId="339A2C80">
                <v:shape id="_x0000_i1124" type="#_x0000_t75" style="width:15.75pt;height:26.25pt" o:ole="">
                  <v:imagedata r:id="rId50" o:title=""/>
                </v:shape>
                <o:OLEObject Type="Embed" ProgID="Equation.DSMT4" ShapeID="_x0000_i1124" DrawAspect="Content" ObjectID="_1692197548" r:id="rId51"/>
              </w:objec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</w:t>
            </w:r>
            <w:r w:rsidRPr="00701F39">
              <w:rPr>
                <w:rFonts w:ascii="Times New Roman" w:hAnsi="Times New Roman"/>
                <w:position w:val="-22"/>
                <w:sz w:val="24"/>
                <w:szCs w:val="24"/>
              </w:rPr>
              <w:object w:dxaOrig="340" w:dyaOrig="560" w14:anchorId="3CA9EDDC">
                <v:shape id="_x0000_i1126" type="#_x0000_t75" style="width:16.5pt;height:27.75pt" o:ole="">
                  <v:imagedata r:id="rId52" o:title=""/>
                </v:shape>
                <o:OLEObject Type="Embed" ProgID="Equation.DSMT4" ShapeID="_x0000_i1126" DrawAspect="Content" ObjectID="_1692197549" r:id="rId53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                                  </w:t>
            </w:r>
            <w:r w:rsidRPr="00701F39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</w: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б) 0,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0,</w:t>
            </w:r>
            <w:r>
              <w:rPr>
                <w:rFonts w:ascii="Times New Roman" w:hAnsi="Times New Roman"/>
                <w:sz w:val="24"/>
                <w:szCs w:val="24"/>
              </w:rPr>
              <w:t>077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                                               </w:t>
            </w:r>
          </w:p>
          <w:p w14:paraId="5499C585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2A3B6273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433C952B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06335FBA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BEC1285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8F821C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5E7F4782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384F45" w14:paraId="0BEC0647" w14:textId="77777777" w:rsidTr="00A66E74">
        <w:tc>
          <w:tcPr>
            <w:tcW w:w="10890" w:type="dxa"/>
          </w:tcPr>
          <w:p w14:paraId="6730020A" w14:textId="77777777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Израчунај:</w:t>
            </w:r>
          </w:p>
          <w:p w14:paraId="37CB35B7" w14:textId="7E8C60D6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а) </w:t>
            </w:r>
            <w:r w:rsidRPr="00701F39">
              <w:rPr>
                <w:rFonts w:ascii="Times New Roman" w:hAnsi="Times New Roman"/>
                <w:position w:val="-22"/>
                <w:sz w:val="24"/>
                <w:szCs w:val="24"/>
              </w:rPr>
              <w:object w:dxaOrig="920" w:dyaOrig="560" w14:anchorId="5E16F613">
                <v:shape id="_x0000_i1128" type="#_x0000_t75" style="width:45.75pt;height:27.75pt" o:ole="">
                  <v:imagedata r:id="rId54" o:title=""/>
                </v:shape>
                <o:OLEObject Type="Embed" ProgID="Equation.DSMT4" ShapeID="_x0000_i1128" DrawAspect="Content" ObjectID="_1692197550" r:id="rId55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                             </w:t>
            </w:r>
            <w:r w:rsidRPr="00701F39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б)  </w:t>
            </w:r>
            <w:r w:rsidR="0084062A" w:rsidRPr="00701F39">
              <w:rPr>
                <w:rFonts w:ascii="Times New Roman" w:hAnsi="Times New Roman"/>
                <w:position w:val="-10"/>
                <w:sz w:val="24"/>
                <w:szCs w:val="24"/>
              </w:rPr>
              <w:object w:dxaOrig="2120" w:dyaOrig="320" w14:anchorId="31EB18FC">
                <v:shape id="_x0000_i1134" type="#_x0000_t75" style="width:105.75pt;height:15.75pt" o:ole="">
                  <v:imagedata r:id="rId56" o:title=""/>
                </v:shape>
                <o:OLEObject Type="Embed" ProgID="Equation.DSMT4" ShapeID="_x0000_i1134" DrawAspect="Content" ObjectID="_1692197551" r:id="rId57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                                   </w:t>
            </w:r>
          </w:p>
          <w:p w14:paraId="09D87F88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51A133E9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305151A1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3AB55B1D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5A754844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06245A6" w14:textId="77777777" w:rsidR="00384F45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3516CF31" w14:textId="77777777" w:rsidR="00384F45" w:rsidRPr="007E0A0B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47175521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6529B405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384F45" w14:paraId="74D8094D" w14:textId="77777777" w:rsidTr="00A66E74">
        <w:tc>
          <w:tcPr>
            <w:tcW w:w="10890" w:type="dxa"/>
          </w:tcPr>
          <w:p w14:paraId="78B978D4" w14:textId="77777777" w:rsidR="00384F45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Реши једначине:</w:t>
            </w:r>
          </w:p>
          <w:p w14:paraId="7E5D4F34" w14:textId="5010FACE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) </w:t>
            </w:r>
            <w:r w:rsidR="0084062A" w:rsidRPr="0084062A">
              <w:rPr>
                <w:rFonts w:ascii="Times New Roman" w:hAnsi="Times New Roman"/>
                <w:position w:val="-20"/>
                <w:sz w:val="24"/>
                <w:szCs w:val="24"/>
              </w:rPr>
              <w:object w:dxaOrig="1200" w:dyaOrig="540" w14:anchorId="232A4C79">
                <v:shape id="_x0000_i1136" type="#_x0000_t75" style="width:60pt;height:26.25pt" o:ole="">
                  <v:imagedata r:id="rId58" o:title=""/>
                </v:shape>
                <o:OLEObject Type="Embed" ProgID="Equation.DSMT4" ShapeID="_x0000_i1136" DrawAspect="Content" ObjectID="_1692197552" r:id="rId59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                                               </w: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>б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) </w:t>
            </w:r>
            <w:r w:rsidR="0084062A" w:rsidRPr="00B11D14">
              <w:rPr>
                <w:rFonts w:ascii="Times New Roman" w:hAnsi="Times New Roman"/>
                <w:position w:val="-20"/>
                <w:sz w:val="24"/>
                <w:szCs w:val="24"/>
              </w:rPr>
              <w:object w:dxaOrig="1640" w:dyaOrig="540" w14:anchorId="28C47807">
                <v:shape id="_x0000_i1138" type="#_x0000_t75" style="width:81.75pt;height:26.25pt" o:ole="">
                  <v:imagedata r:id="rId60" o:title=""/>
                </v:shape>
                <o:OLEObject Type="Embed" ProgID="Equation.DSMT4" ShapeID="_x0000_i1138" DrawAspect="Content" ObjectID="_1692197553" r:id="rId61"/>
              </w:object>
            </w:r>
          </w:p>
          <w:p w14:paraId="5CB47733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124DBC5E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4B4017A6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384F45" w14:paraId="67DD6CA0" w14:textId="77777777" w:rsidTr="00A66E74">
        <w:tc>
          <w:tcPr>
            <w:tcW w:w="10890" w:type="dxa"/>
          </w:tcPr>
          <w:p w14:paraId="2C2E1BF3" w14:textId="3D00F572" w:rsidR="0084062A" w:rsidRDefault="0084062A" w:rsidP="0084062A">
            <w:pPr>
              <w:rPr>
                <w:lang w:val="sr-Cyrl-RS"/>
              </w:rPr>
            </w:pPr>
            <w:r>
              <w:lastRenderedPageBreak/>
              <w:t xml:space="preserve">7. </w:t>
            </w:r>
            <w:r>
              <w:rPr>
                <w:lang w:val="sr-Cyrl-RS"/>
              </w:rPr>
              <w:t xml:space="preserve">Дати су упоредни углови  </w:t>
            </w:r>
            <w:r w:rsidRPr="009B2013">
              <w:rPr>
                <w:position w:val="-6"/>
                <w:lang w:val="sr-Cyrl-RS"/>
              </w:rPr>
              <w:object w:dxaOrig="260" w:dyaOrig="240" w14:anchorId="6A0BFD11">
                <v:shape id="_x0000_i1144" type="#_x0000_t75" style="width:12.75pt;height:12pt" o:ole="">
                  <v:imagedata r:id="rId29" o:title=""/>
                </v:shape>
                <o:OLEObject Type="Embed" ProgID="Equation.DSMT4" ShapeID="_x0000_i1144" DrawAspect="Content" ObjectID="_1692197554" r:id="rId62"/>
              </w:object>
            </w:r>
            <w:r>
              <w:rPr>
                <w:lang w:val="sr-Cyrl-RS"/>
              </w:rPr>
              <w:t xml:space="preserve">  и  </w:t>
            </w:r>
            <w:r w:rsidRPr="009B2013">
              <w:rPr>
                <w:position w:val="-10"/>
                <w:lang w:val="sr-Cyrl-RS"/>
              </w:rPr>
              <w:object w:dxaOrig="220" w:dyaOrig="279" w14:anchorId="68F853E2">
                <v:shape id="_x0000_i1145" type="#_x0000_t75" style="width:11.25pt;height:14.25pt" o:ole="">
                  <v:imagedata r:id="rId31" o:title=""/>
                </v:shape>
                <o:OLEObject Type="Embed" ProgID="Equation.DSMT4" ShapeID="_x0000_i1145" DrawAspect="Content" ObjectID="_1692197555" r:id="rId63"/>
              </w:object>
            </w:r>
            <w:r>
              <w:rPr>
                <w:lang w:val="sr-Cyrl-RS"/>
              </w:rPr>
              <w:t xml:space="preserve">. Одреди те углове ако је угао  </w:t>
            </w:r>
            <w:r w:rsidRPr="009B2013">
              <w:rPr>
                <w:position w:val="-6"/>
                <w:lang w:val="sr-Cyrl-RS"/>
              </w:rPr>
              <w:object w:dxaOrig="260" w:dyaOrig="240" w14:anchorId="19B6F5B9">
                <v:shape id="_x0000_i1146" type="#_x0000_t75" style="width:12.75pt;height:12pt" o:ole="">
                  <v:imagedata r:id="rId29" o:title=""/>
                </v:shape>
                <o:OLEObject Type="Embed" ProgID="Equation.DSMT4" ShapeID="_x0000_i1146" DrawAspect="Content" ObjectID="_1692197556" r:id="rId64"/>
              </w:object>
            </w:r>
            <w:r>
              <w:rPr>
                <w:lang w:val="sr-Cyrl-RS"/>
              </w:rPr>
              <w:t xml:space="preserve">  за  </w:t>
            </w:r>
            <w:r w:rsidRPr="007F4606">
              <w:rPr>
                <w:position w:val="-6"/>
                <w:lang w:val="sr-Cyrl-RS"/>
              </w:rPr>
              <w:object w:dxaOrig="420" w:dyaOrig="300" w14:anchorId="1AFD6DE9">
                <v:shape id="_x0000_i1155" type="#_x0000_t75" style="width:21pt;height:15pt" o:ole="">
                  <v:imagedata r:id="rId65" o:title=""/>
                </v:shape>
                <o:OLEObject Type="Embed" ProgID="Equation.DSMT4" ShapeID="_x0000_i1155" DrawAspect="Content" ObjectID="_1692197557" r:id="rId66"/>
              </w:object>
            </w:r>
            <w:r>
              <w:t xml:space="preserve"> </w:t>
            </w:r>
            <w:r>
              <w:rPr>
                <w:lang w:val="sr-Cyrl-RS"/>
              </w:rPr>
              <w:t xml:space="preserve">већи од угла  </w:t>
            </w:r>
            <w:r w:rsidRPr="009B2013">
              <w:rPr>
                <w:position w:val="-10"/>
                <w:lang w:val="sr-Cyrl-RS"/>
              </w:rPr>
              <w:object w:dxaOrig="220" w:dyaOrig="279" w14:anchorId="076E43DD">
                <v:shape id="_x0000_i1148" type="#_x0000_t75" style="width:11.25pt;height:14.25pt" o:ole="">
                  <v:imagedata r:id="rId36" o:title=""/>
                </v:shape>
                <o:OLEObject Type="Embed" ProgID="Equation.DSMT4" ShapeID="_x0000_i1148" DrawAspect="Content" ObjectID="_1692197558" r:id="rId67"/>
              </w:object>
            </w:r>
            <w:r>
              <w:rPr>
                <w:lang w:val="sr-Cyrl-RS"/>
              </w:rPr>
              <w:t>.</w:t>
            </w:r>
          </w:p>
          <w:p w14:paraId="0B3F1D34" w14:textId="77777777" w:rsidR="00384F45" w:rsidRDefault="00384F45" w:rsidP="00A66E74">
            <w:pPr>
              <w:rPr>
                <w:lang w:val="sr-Cyrl-RS"/>
              </w:rPr>
            </w:pPr>
          </w:p>
          <w:p w14:paraId="0F500D4A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0D1A889B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4DF7690A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27859075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4A039A97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701F3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</w:t>
            </w:r>
          </w:p>
          <w:p w14:paraId="074E74A4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384F45" w14:paraId="49914C30" w14:textId="77777777" w:rsidTr="00A66E74">
        <w:tc>
          <w:tcPr>
            <w:tcW w:w="10890" w:type="dxa"/>
          </w:tcPr>
          <w:p w14:paraId="349D270B" w14:textId="35BD9868" w:rsidR="00384F45" w:rsidRPr="00701F39" w:rsidRDefault="00384F45" w:rsidP="00A66E74">
            <w:pPr>
              <w:pStyle w:val="NoSpacing"/>
              <w:rPr>
                <w:rFonts w:ascii="Times New Roman" w:hAnsi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. Путник је прешао </w:t>
            </w:r>
            <w:r w:rsidR="0084062A" w:rsidRPr="00701F39">
              <w:rPr>
                <w:rFonts w:ascii="Times New Roman" w:hAnsi="Times New Roman"/>
                <w:position w:val="-22"/>
                <w:sz w:val="24"/>
                <w:szCs w:val="24"/>
              </w:rPr>
              <w:object w:dxaOrig="220" w:dyaOrig="560" w14:anchorId="74FC398C">
                <v:shape id="_x0000_i1157" type="#_x0000_t75" style="width:11.25pt;height:27.75pt" o:ole="">
                  <v:imagedata r:id="rId68" o:title=""/>
                </v:shape>
                <o:OLEObject Type="Embed" ProgID="Equation.DSMT4" ShapeID="_x0000_i1157" DrawAspect="Content" ObjectID="_1692197559" r:id="rId69"/>
              </w:objec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пута и до краја му је ос</w:t>
            </w:r>
            <w:r>
              <w:rPr>
                <w:rFonts w:ascii="Times New Roman" w:hAnsi="Times New Roman"/>
                <w:sz w:val="24"/>
                <w:szCs w:val="24"/>
                <w:lang w:val="sr-Cyrl-RS"/>
              </w:rPr>
              <w:t xml:space="preserve">тало </w:t>
            </w:r>
            <w:r w:rsidR="0084062A">
              <w:rPr>
                <w:rFonts w:ascii="Times New Roman" w:hAnsi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km</w:t>
            </w:r>
            <w:r w:rsidRPr="00701F39">
              <w:rPr>
                <w:rFonts w:ascii="Times New Roman" w:hAnsi="Times New Roman"/>
                <w:sz w:val="24"/>
                <w:szCs w:val="24"/>
                <w:lang w:val="sr-Cyrl-RS"/>
              </w:rPr>
              <w:t>. Израчунај дужину целог пута.</w:t>
            </w:r>
          </w:p>
          <w:p w14:paraId="0BEFA093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EFD723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1D01E0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DDD600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67B6DD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3DEEF3D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8CBE6B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71DEBF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7B10FD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479E51" w14:textId="77777777" w:rsidR="00384F45" w:rsidRPr="00701F39" w:rsidRDefault="00384F45" w:rsidP="00A66E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2A1AF64" w14:textId="77777777" w:rsidR="00384F45" w:rsidRDefault="00384F45"/>
    <w:sectPr w:rsidR="00384F45" w:rsidSect="00C55703">
      <w:pgSz w:w="12240" w:h="15840"/>
      <w:pgMar w:top="900" w:right="144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4248F9"/>
    <w:multiLevelType w:val="hybridMultilevel"/>
    <w:tmpl w:val="23C833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0B49FB"/>
    <w:multiLevelType w:val="hybridMultilevel"/>
    <w:tmpl w:val="C3CA97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1E0"/>
    <w:rsid w:val="001B6AE2"/>
    <w:rsid w:val="00225647"/>
    <w:rsid w:val="003402B4"/>
    <w:rsid w:val="00356DE0"/>
    <w:rsid w:val="00384F45"/>
    <w:rsid w:val="003C6C13"/>
    <w:rsid w:val="0063722F"/>
    <w:rsid w:val="00701F39"/>
    <w:rsid w:val="007E0A0B"/>
    <w:rsid w:val="007E21E0"/>
    <w:rsid w:val="0084062A"/>
    <w:rsid w:val="00851996"/>
    <w:rsid w:val="00A116AF"/>
    <w:rsid w:val="00A161B5"/>
    <w:rsid w:val="00AA61DD"/>
    <w:rsid w:val="00AF49CB"/>
    <w:rsid w:val="00B11D14"/>
    <w:rsid w:val="00B357AF"/>
    <w:rsid w:val="00C55703"/>
    <w:rsid w:val="00C62828"/>
    <w:rsid w:val="00EB25DC"/>
    <w:rsid w:val="00FA6906"/>
    <w:rsid w:val="00FF2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76D0CC"/>
  <w15:docId w15:val="{2522DC5A-1B20-4A68-BECB-0204271A3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E21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E21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56D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6DE0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116AF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511</Words>
  <Characters>291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N</dc:creator>
  <cp:lastModifiedBy>IVAN DJORDJEVIC</cp:lastModifiedBy>
  <cp:revision>4</cp:revision>
  <dcterms:created xsi:type="dcterms:W3CDTF">2021-09-03T15:50:00Z</dcterms:created>
  <dcterms:modified xsi:type="dcterms:W3CDTF">2021-09-03T16:03:00Z</dcterms:modified>
</cp:coreProperties>
</file>